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276" w:lineRule="auto"/>
        <w:ind w:firstLine="32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6"/>
        </w:rPr>
        <w:t xml:space="preserve"> 第4章 </w:t>
      </w:r>
      <w:r>
        <w:rPr>
          <w:rFonts w:ascii="Times New Roman" w:hAnsi="Times New Roman" w:cs="Times New Roman"/>
          <w:sz w:val="32"/>
          <w:szCs w:val="36"/>
        </w:rPr>
        <w:t>矩阵</w:t>
      </w:r>
      <w:r>
        <w:rPr>
          <w:rFonts w:ascii="Times New Roman" w:hAnsi="Times New Roman" w:cs="Times New Roman"/>
          <w:sz w:val="32"/>
          <w:szCs w:val="36"/>
        </w:rPr>
        <w:t xml:space="preserve"> </w:t>
      </w:r>
      <w:r>
        <w:rPr>
          <w:rFonts w:ascii="Times New Roman" w:hAnsi="Times New Roman" w:cs="Times New Roman"/>
        </w:rPr>
        <w:t xml:space="preserve">                      学号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 xml:space="preserve"> 姓名 </w:t>
      </w:r>
      <w:r>
        <w:rPr>
          <w:rFonts w:ascii="Times New Roman" w:hAnsi="Times New Roman" w:cs="Times New Roman"/>
          <w:szCs w:val="21"/>
        </w:rPr>
        <w:t>____________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</w:t>
      </w:r>
      <w:r>
        <w:rPr>
          <w:rFonts w:ascii="Times New Roman" w:hAnsi="Times New Roman" w:cs="Times New Roman"/>
        </w:rPr>
        <w:t>（每空3分，共</w:t>
      </w:r>
      <w:r>
        <w:rPr>
          <w:rFonts w:ascii="Times New Roman" w:hAnsi="Times New Roman" w:cs="Times New Roman"/>
        </w:rPr>
        <w:t>30分</w:t>
      </w:r>
      <w:r>
        <w:rPr>
          <w:rFonts w:ascii="Times New Roman" w:hAnsi="Times New Roman" w:cs="Times New Roman"/>
        </w:rPr>
        <w:t>）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25" o:spt="75" type="#_x0000_t75" style="height:56.45pt;width:71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6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.3pt;width:90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. 设</w:t>
      </w:r>
      <w:r>
        <w:rPr>
          <w:rFonts w:ascii="Times New Roman" w:hAnsi="Times New Roman" w:cs="Times New Roman"/>
          <w:color w:val="000000"/>
          <w:position w:val="-50"/>
          <w:szCs w:val="21"/>
        </w:rPr>
        <w:object>
          <v:shape id="_x0000_i1028" o:spt="75" type="#_x0000_t75" style="height:56.45pt;width:8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29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0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阶非零矩阵，且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1" o:spt="75" type="#_x0000_t75" style="height:14.4pt;width:36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2" o:spt="75" type="#_x0000_t75" style="height:12.65pt;width:6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阵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4" o:spt="75" type="#_x0000_t75" style="height:17.3pt;width:75.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5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20.15pt;width:14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9" o:spt="75" type="#_x0000_t75" style="height:20.15pt;width:74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40" o:spt="75" type="#_x0000_t75" style="height:21.9pt;width:84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3" o:spt="75" type="#_x0000_t75" style="height:14.4pt;width:81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4" o:spt="75" type="#_x0000_t75" style="height:20.15pt;width:57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5" o:spt="75" type="#_x0000_t75" style="height:20.15pt;width:49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szCs w:val="21"/>
        </w:rPr>
        <w:t>. 方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7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48" o:spt="75" type="#_x0000_t75" style="height:17.3pt;width:63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__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9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阵，则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1" o:spt="75" type="#_x0000_t75" style="height:36.3pt;width:42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逆矩阵为_______．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2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.55pt;width:57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．</w:t>
      </w:r>
    </w:p>
    <w:p>
      <w:pPr>
        <w:adjustRightInd w:val="0"/>
        <w:snapToGrid w:val="0"/>
        <w:spacing w:line="276" w:lineRule="auto"/>
        <w:ind w:left="105" w:leftChars="50"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方阵，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第一行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倍加到第三行，再互换第二行和第三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行后得到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0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1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___．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题（每小题15分，共</w:t>
      </w:r>
      <w:r>
        <w:rPr>
          <w:rFonts w:ascii="Times New Roman" w:hAnsi="Times New Roman" w:cs="Times New Roman"/>
        </w:rPr>
        <w:t>60分</w:t>
      </w:r>
      <w:r>
        <w:rPr>
          <w:rFonts w:ascii="Times New Roman" w:hAnsi="Times New Roman" w:cs="Times New Roman"/>
        </w:rPr>
        <w:t>）</w:t>
      </w:r>
    </w:p>
    <w:p>
      <w:pPr>
        <w:numPr>
          <w:numId w:val="0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6"/>
        </w:rPr>
        <w:object>
          <v:shape id="_x0000_i1062" o:spt="75" type="#_x0000_t75" style="height:72pt;width:101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cs="Times New Roman"/>
        </w:rPr>
        <w:t>的逆矩阵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643890</wp:posOffset>
            </wp:positionV>
            <wp:extent cx="3517900" cy="773430"/>
            <wp:effectExtent l="0" t="0" r="12700" b="13970"/>
            <wp:wrapNone/>
            <wp:docPr id="15" name="图片 15" descr="Screen Shot 2020-02-21 at 10.47.5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Screen Shot 2020-02-21 at 10.47.51 A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773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2.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Cs w:val="21"/>
        </w:rPr>
        <w:t>求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3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使之满足矩阵方程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64" o:spt="75" type="#_x0000_t75" style="height:56.45pt;width:224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/>
    <w:p>
      <w:r>
        <w:t>3.                                                    （</w:t>
      </w:r>
    </w:p>
    <w:p>
      <w:r>
        <w:t xml:space="preserve"> </w:t>
      </w:r>
    </w:p>
    <w:p>
      <w:bookmarkStart w:id="0" w:name="_GoBack"/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76835</wp:posOffset>
            </wp:positionV>
            <wp:extent cx="4777105" cy="890270"/>
            <wp:effectExtent l="0" t="0" r="0" b="24130"/>
            <wp:wrapTight wrapText="bothSides">
              <wp:wrapPolygon>
                <wp:start x="0" y="0"/>
                <wp:lineTo x="0" y="20953"/>
                <wp:lineTo x="21477" y="20953"/>
                <wp:lineTo x="21477" y="0"/>
                <wp:lineTo x="0" y="0"/>
              </wp:wrapPolygon>
            </wp:wrapTight>
            <wp:docPr id="5" name="图片 5" descr="Screen Shot 2020-02-21 at 10.57.37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creen Shot 2020-02-21 at 10.57.37 AM"/>
                    <pic:cNvPicPr>
                      <a:picLocks noChangeAspect="1"/>
                    </pic:cNvPicPr>
                  </pic:nvPicPr>
                  <pic:blipFill>
                    <a:blip r:embed="rId84"/>
                    <a:srcRect l="1157" r="3421"/>
                    <a:stretch>
                      <a:fillRect/>
                    </a:stretch>
                  </pic:blipFill>
                  <pic:spPr>
                    <a:xfrm>
                      <a:off x="0" y="0"/>
                      <a:ext cx="477710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/>
    <w:p>
      <w:r>
        <w:t xml:space="preserve">4.                                                                    </w:t>
      </w:r>
    </w:p>
    <w:p/>
    <w:p/>
    <w:p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0985</wp:posOffset>
            </wp:positionH>
            <wp:positionV relativeFrom="paragraph">
              <wp:posOffset>283210</wp:posOffset>
            </wp:positionV>
            <wp:extent cx="2985770" cy="295910"/>
            <wp:effectExtent l="0" t="0" r="11430" b="8890"/>
            <wp:wrapSquare wrapText="bothSides"/>
            <wp:docPr id="1" name="图片 1" descr="Screen Shot 2020-03-05 at 11.05.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 Shot 2020-03-05 at 11.05.32 PM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98577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三、 证明题（10分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helvetica neue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613B4D"/>
    <w:multiLevelType w:val="singleLevel"/>
    <w:tmpl w:val="5E613B4D"/>
    <w:lvl w:ilvl="0" w:tentative="0">
      <w:start w:val="2"/>
      <w:numFmt w:val="chineseCounting"/>
      <w:suff w:val="space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6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1B83EC7D"/>
    <w:rsid w:val="3D7D8B6F"/>
    <w:rsid w:val="6FE6565E"/>
    <w:rsid w:val="A5E82ED5"/>
    <w:rsid w:val="AFFFF5C2"/>
    <w:rsid w:val="BE3EB9BF"/>
    <w:rsid w:val="E9FD219C"/>
    <w:rsid w:val="FEFBFCD8"/>
    <w:rsid w:val="FFF789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8" Type="http://schemas.openxmlformats.org/officeDocument/2006/relationships/fontTable" Target="fontTable.xml"/><Relationship Id="rId87" Type="http://schemas.openxmlformats.org/officeDocument/2006/relationships/numbering" Target="numbering.xml"/><Relationship Id="rId86" Type="http://schemas.openxmlformats.org/officeDocument/2006/relationships/customXml" Target="../customXml/item1.xml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99</Words>
  <Characters>299</Characters>
  <Lines>0</Lines>
  <Paragraphs>0</Paragraphs>
  <ScaleCrop>false</ScaleCrop>
  <LinksUpToDate>false</LinksUpToDate>
  <CharactersWithSpaces>460</CharactersWithSpaces>
  <Application>WPS Office_1.9.1.2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5T23:01:00Z</dcterms:created>
  <dc:creator>zhang</dc:creator>
  <cp:lastModifiedBy>zhang</cp:lastModifiedBy>
  <dcterms:modified xsi:type="dcterms:W3CDTF">2020-03-05T23:14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